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6/07/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07"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08"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09"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10"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11"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 xmlns:a16="http://schemas.microsoft.com/office/drawing/2014/main"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12"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 xmlns:a16="http://schemas.microsoft.com/office/drawing/2014/main"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13"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 xmlns:a16="http://schemas.microsoft.com/office/drawing/2014/main"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58"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 xmlns:a16="http://schemas.microsoft.com/office/drawing/2014/main"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59"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 xmlns:a16="http://schemas.microsoft.com/office/drawing/2014/main"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 xmlns:a16="http://schemas.microsoft.com/office/drawing/2014/main" val="3347028252"/>
                    </a:ext>
                  </a:extLst>
                </a:gridCol>
                <a:gridCol w="3298437">
                  <a:extLst>
                    <a:ext uri="{9D8B030D-6E8A-4147-A177-3AD203B41FA5}">
                      <a16:colId xmlns=""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0"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1"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52"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53"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 xmlns:a16="http://schemas.microsoft.com/office/drawing/2014/main"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0"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1"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0"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5"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08"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09"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 xmlns:a16="http://schemas.microsoft.com/office/drawing/2014/main"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3</TotalTime>
  <Words>1553</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Microsoft account</cp:lastModifiedBy>
  <cp:revision>69</cp:revision>
  <dcterms:created xsi:type="dcterms:W3CDTF">2022-02-25T15:36:39Z</dcterms:created>
  <dcterms:modified xsi:type="dcterms:W3CDTF">2022-07-16T04:34:58Z</dcterms:modified>
</cp:coreProperties>
</file>